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1" r:id="rId1"/>
  </p:sldMasterIdLst>
  <p:notesMasterIdLst>
    <p:notesMasterId r:id="rId47"/>
  </p:notesMasterIdLst>
  <p:handoutMasterIdLst>
    <p:handoutMasterId r:id="rId48"/>
  </p:handoutMasterIdLst>
  <p:sldIdLst>
    <p:sldId id="256" r:id="rId2"/>
    <p:sldId id="257" r:id="rId3"/>
    <p:sldId id="347" r:id="rId4"/>
    <p:sldId id="348" r:id="rId5"/>
    <p:sldId id="349" r:id="rId6"/>
    <p:sldId id="350" r:id="rId7"/>
    <p:sldId id="351" r:id="rId8"/>
    <p:sldId id="352" r:id="rId9"/>
    <p:sldId id="353" r:id="rId10"/>
    <p:sldId id="354" r:id="rId11"/>
    <p:sldId id="355" r:id="rId12"/>
    <p:sldId id="356" r:id="rId13"/>
    <p:sldId id="357" r:id="rId14"/>
    <p:sldId id="358" r:id="rId15"/>
    <p:sldId id="359" r:id="rId16"/>
    <p:sldId id="360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68" r:id="rId25"/>
    <p:sldId id="369" r:id="rId26"/>
    <p:sldId id="370" r:id="rId27"/>
    <p:sldId id="371" r:id="rId28"/>
    <p:sldId id="372" r:id="rId29"/>
    <p:sldId id="373" r:id="rId30"/>
    <p:sldId id="374" r:id="rId31"/>
    <p:sldId id="375" r:id="rId32"/>
    <p:sldId id="376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85" r:id="rId41"/>
    <p:sldId id="384" r:id="rId42"/>
    <p:sldId id="386" r:id="rId43"/>
    <p:sldId id="387" r:id="rId44"/>
    <p:sldId id="307" r:id="rId45"/>
    <p:sldId id="308" r:id="rId46"/>
  </p:sldIdLst>
  <p:sldSz cx="9144000" cy="6858000" type="screen4x3"/>
  <p:notesSz cx="9372600" cy="7086600"/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anette Stillwell" initials="NBS" lastIdx="5" clrIdx="0"/>
  <p:cmAuthor id="1" name="Gerald Titchener" initials="GT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9"/>
    <a:srgbClr val="1B70A5"/>
    <a:srgbClr val="FFFFFF"/>
    <a:srgbClr val="96CDEE"/>
    <a:srgbClr val="0F3F5D"/>
    <a:srgbClr val="01773A"/>
    <a:srgbClr val="156B13"/>
    <a:srgbClr val="008000"/>
    <a:srgbClr val="F200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98" autoAdjust="0"/>
    <p:restoredTop sz="96370" autoAdjust="0"/>
  </p:normalViewPr>
  <p:slideViewPr>
    <p:cSldViewPr>
      <p:cViewPr varScale="1">
        <p:scale>
          <a:sx n="154" d="100"/>
          <a:sy n="154" d="100"/>
        </p:scale>
        <p:origin x="1912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4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fld id="{4EE4060F-EC6E-45B5-96F1-A60F0585115B}" type="datetimeFigureOut">
              <a:rPr lang="en-US" smtClean="0"/>
              <a:pPr/>
              <a:t>10/9/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fld id="{A987596C-5E44-4393-BE44-DB7D499825F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206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308971" y="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/>
          <a:lstStyle>
            <a:lvl1pPr algn="r">
              <a:defRPr sz="1200"/>
            </a:lvl1pPr>
          </a:lstStyle>
          <a:p>
            <a:pPr>
              <a:defRPr/>
            </a:pPr>
            <a:fld id="{46950642-C6F2-4E46-90C1-0B12B643B3D7}" type="datetimeFigureOut">
              <a:rPr lang="en-US"/>
              <a:pPr>
                <a:defRPr/>
              </a:pPr>
              <a:t>10/9/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4650" y="531813"/>
            <a:ext cx="3543300" cy="2657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046" tIns="47023" rIns="94046" bIns="4702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7260" y="3366135"/>
            <a:ext cx="7498080" cy="3188970"/>
          </a:xfrm>
          <a:prstGeom prst="rect">
            <a:avLst/>
          </a:prstGeom>
        </p:spPr>
        <p:txBody>
          <a:bodyPr vert="horz" lIns="94046" tIns="47023" rIns="94046" bIns="4702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308971" y="6731040"/>
            <a:ext cx="4061460" cy="354330"/>
          </a:xfrm>
          <a:prstGeom prst="rect">
            <a:avLst/>
          </a:prstGeom>
        </p:spPr>
        <p:txBody>
          <a:bodyPr vert="horz" lIns="94046" tIns="47023" rIns="94046" bIns="47023" rtlCol="0" anchor="b"/>
          <a:lstStyle>
            <a:lvl1pPr algn="r">
              <a:defRPr sz="1200"/>
            </a:lvl1pPr>
          </a:lstStyle>
          <a:p>
            <a:pPr>
              <a:defRPr/>
            </a:pPr>
            <a:fld id="{CAA8545F-A231-4F50-B1F1-95F56EBB64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640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526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44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151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041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620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A8545F-A231-4F50-B1F1-95F56EBB643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098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jp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15.jp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98500" y="2712698"/>
            <a:ext cx="7747000" cy="377026"/>
          </a:xfrm>
        </p:spPr>
        <p:txBody>
          <a:bodyPr anchor="b"/>
          <a:lstStyle>
            <a:lvl1pPr algn="ctr">
              <a:defRPr sz="280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698500" y="3352800"/>
            <a:ext cx="7747000" cy="235962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204120" y="6363869"/>
            <a:ext cx="6201666" cy="366183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9" name="Picture 18" descr="Title_Slid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4" y="254000"/>
            <a:ext cx="8713465" cy="6526752"/>
          </a:xfrm>
          <a:prstGeom prst="rect">
            <a:avLst/>
          </a:prstGeom>
        </p:spPr>
      </p:pic>
      <p:sp>
        <p:nvSpPr>
          <p:cNvPr id="20" name="Rectangle 19"/>
          <p:cNvSpPr/>
          <p:nvPr userDrawn="1"/>
        </p:nvSpPr>
        <p:spPr>
          <a:xfrm>
            <a:off x="3482340" y="223520"/>
            <a:ext cx="2125980" cy="985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4"/>
          <p:cNvSpPr/>
          <p:nvPr userDrawn="1"/>
        </p:nvSpPr>
        <p:spPr>
          <a:xfrm>
            <a:off x="6812283" y="4885106"/>
            <a:ext cx="2080291" cy="1926127"/>
          </a:xfrm>
          <a:custGeom>
            <a:avLst/>
            <a:gdLst>
              <a:gd name="connsiteX0" fmla="*/ 0 w 1973580"/>
              <a:gd name="connsiteY0" fmla="*/ 0 h 1389864"/>
              <a:gd name="connsiteX1" fmla="*/ 1973580 w 1973580"/>
              <a:gd name="connsiteY1" fmla="*/ 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0 h 1389864"/>
              <a:gd name="connsiteX1" fmla="*/ 1935480 w 1973580"/>
              <a:gd name="connsiteY1" fmla="*/ 60960 h 1389864"/>
              <a:gd name="connsiteX2" fmla="*/ 1973580 w 1973580"/>
              <a:gd name="connsiteY2" fmla="*/ 1389864 h 1389864"/>
              <a:gd name="connsiteX3" fmla="*/ 0 w 1973580"/>
              <a:gd name="connsiteY3" fmla="*/ 1389864 h 1389864"/>
              <a:gd name="connsiteX4" fmla="*/ 0 w 1973580"/>
              <a:gd name="connsiteY4" fmla="*/ 0 h 1389864"/>
              <a:gd name="connsiteX0" fmla="*/ 0 w 1973580"/>
              <a:gd name="connsiteY0" fmla="*/ 54731 h 1444595"/>
              <a:gd name="connsiteX1" fmla="*/ 1577340 w 1973580"/>
              <a:gd name="connsiteY1" fmla="*/ 1391 h 1444595"/>
              <a:gd name="connsiteX2" fmla="*/ 1935480 w 1973580"/>
              <a:gd name="connsiteY2" fmla="*/ 115691 h 1444595"/>
              <a:gd name="connsiteX3" fmla="*/ 1973580 w 1973580"/>
              <a:gd name="connsiteY3" fmla="*/ 1444595 h 1444595"/>
              <a:gd name="connsiteX4" fmla="*/ 0 w 1973580"/>
              <a:gd name="connsiteY4" fmla="*/ 1444595 h 1444595"/>
              <a:gd name="connsiteX5" fmla="*/ 0 w 1973580"/>
              <a:gd name="connsiteY5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0 w 2080291"/>
              <a:gd name="connsiteY6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60960 w 2080291"/>
              <a:gd name="connsiteY6" fmla="*/ 103009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144780 w 2080291"/>
              <a:gd name="connsiteY6" fmla="*/ 999612 h 1444595"/>
              <a:gd name="connsiteX7" fmla="*/ 0 w 2080291"/>
              <a:gd name="connsiteY7" fmla="*/ 54731 h 1444595"/>
              <a:gd name="connsiteX0" fmla="*/ 0 w 2080291"/>
              <a:gd name="connsiteY0" fmla="*/ 54731 h 1444595"/>
              <a:gd name="connsiteX1" fmla="*/ 1577340 w 2080291"/>
              <a:gd name="connsiteY1" fmla="*/ 1391 h 1444595"/>
              <a:gd name="connsiteX2" fmla="*/ 1935480 w 2080291"/>
              <a:gd name="connsiteY2" fmla="*/ 115691 h 1444595"/>
              <a:gd name="connsiteX3" fmla="*/ 2080260 w 2080291"/>
              <a:gd name="connsiteY3" fmla="*/ 428112 h 1444595"/>
              <a:gd name="connsiteX4" fmla="*/ 1973580 w 2080291"/>
              <a:gd name="connsiteY4" fmla="*/ 1444595 h 1444595"/>
              <a:gd name="connsiteX5" fmla="*/ 0 w 2080291"/>
              <a:gd name="connsiteY5" fmla="*/ 1444595 h 1444595"/>
              <a:gd name="connsiteX6" fmla="*/ 99060 w 2080291"/>
              <a:gd name="connsiteY6" fmla="*/ 991992 h 1444595"/>
              <a:gd name="connsiteX7" fmla="*/ 0 w 2080291"/>
              <a:gd name="connsiteY7" fmla="*/ 54731 h 1444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80291" h="1444595">
                <a:moveTo>
                  <a:pt x="0" y="54731"/>
                </a:moveTo>
                <a:cubicBezTo>
                  <a:pt x="520700" y="67431"/>
                  <a:pt x="1056640" y="-11309"/>
                  <a:pt x="1577340" y="1391"/>
                </a:cubicBezTo>
                <a:lnTo>
                  <a:pt x="1935480" y="115691"/>
                </a:lnTo>
                <a:cubicBezTo>
                  <a:pt x="1932940" y="209671"/>
                  <a:pt x="2082800" y="334132"/>
                  <a:pt x="2080260" y="428112"/>
                </a:cubicBezTo>
                <a:lnTo>
                  <a:pt x="1973580" y="1444595"/>
                </a:lnTo>
                <a:lnTo>
                  <a:pt x="0" y="1444595"/>
                </a:lnTo>
                <a:cubicBezTo>
                  <a:pt x="0" y="1319127"/>
                  <a:pt x="99060" y="1117460"/>
                  <a:pt x="99060" y="991992"/>
                </a:cubicBezTo>
                <a:lnTo>
                  <a:pt x="0" y="5473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Audio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369" y="5389519"/>
            <a:ext cx="987056" cy="104094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8674488" y="5121741"/>
            <a:ext cx="275507" cy="710099"/>
          </a:xfrm>
          <a:prstGeom prst="rect">
            <a:avLst/>
          </a:prstGeom>
        </p:spPr>
      </p:pic>
      <p:pic>
        <p:nvPicPr>
          <p:cNvPr id="24" name="Picture 23" descr="Swirl_3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688654">
            <a:off x="7441068" y="6393019"/>
            <a:ext cx="386047" cy="285072"/>
          </a:xfrm>
          <a:prstGeom prst="rect">
            <a:avLst/>
          </a:prstGeom>
        </p:spPr>
      </p:pic>
      <p:pic>
        <p:nvPicPr>
          <p:cNvPr id="25" name="Picture 24" descr="Swirl_3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73124">
            <a:off x="7908376" y="5449329"/>
            <a:ext cx="591497" cy="2456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39373" y="5831840"/>
            <a:ext cx="672857" cy="7458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69" y="448408"/>
            <a:ext cx="5719687" cy="9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84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1600" y="2228188"/>
            <a:ext cx="6172200" cy="377026"/>
          </a:xfrm>
        </p:spPr>
        <p:txBody>
          <a:bodyPr anchor="ctr"/>
          <a:lstStyle>
            <a:lvl1pPr algn="l">
              <a:defRPr sz="2800" b="0" cap="none" baseline="0">
                <a:solidFill>
                  <a:srgbClr val="055C9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2641600" y="2942670"/>
            <a:ext cx="6172200" cy="265457"/>
          </a:xfrm>
        </p:spPr>
        <p:txBody>
          <a:bodyPr anchor="t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19" name="Picture 18" descr="Audio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7" y="361953"/>
            <a:ext cx="1840495" cy="1940983"/>
          </a:xfrm>
          <a:prstGeom prst="rect">
            <a:avLst/>
          </a:prstGeom>
        </p:spPr>
      </p:pic>
      <p:pic>
        <p:nvPicPr>
          <p:cNvPr id="20" name="Picture 19" descr="Swirl_3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69126">
            <a:off x="1431691" y="1916271"/>
            <a:ext cx="908570" cy="670924"/>
          </a:xfrm>
          <a:prstGeom prst="rect">
            <a:avLst/>
          </a:prstGeom>
        </p:spPr>
      </p:pic>
      <p:pic>
        <p:nvPicPr>
          <p:cNvPr id="21" name="Picture 20" descr="Swirl_2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73741" flipH="1">
            <a:off x="218018" y="3551101"/>
            <a:ext cx="795867" cy="83325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879649" y="2604920"/>
            <a:ext cx="1101550" cy="12210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4" y="4534755"/>
            <a:ext cx="596838" cy="7957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6" r="23794"/>
          <a:stretch/>
        </p:blipFill>
        <p:spPr>
          <a:xfrm>
            <a:off x="737542" y="4804753"/>
            <a:ext cx="252342" cy="6503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26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35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610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3311449"/>
            <a:ext cx="8415338" cy="141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019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87675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438401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3352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47662" y="4114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72533" y="4876800"/>
            <a:ext cx="8415338" cy="60960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07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44238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sp>
        <p:nvSpPr>
          <p:cNvPr id="15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97682" y="6397488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1"/>
          </p:nvPr>
        </p:nvSpPr>
        <p:spPr>
          <a:xfrm>
            <a:off x="347662" y="2119278"/>
            <a:ext cx="8415338" cy="47152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2"/>
          </p:nvPr>
        </p:nvSpPr>
        <p:spPr>
          <a:xfrm>
            <a:off x="338668" y="2740830"/>
            <a:ext cx="8415338" cy="38337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3"/>
          </p:nvPr>
        </p:nvSpPr>
        <p:spPr>
          <a:xfrm>
            <a:off x="381000" y="3200400"/>
            <a:ext cx="8415338" cy="392951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14"/>
          </p:nvPr>
        </p:nvSpPr>
        <p:spPr>
          <a:xfrm>
            <a:off x="364064" y="3668730"/>
            <a:ext cx="8415338" cy="446070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5"/>
          </p:nvPr>
        </p:nvSpPr>
        <p:spPr>
          <a:xfrm>
            <a:off x="397931" y="4267200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Content Placeholder 2"/>
          <p:cNvSpPr>
            <a:spLocks noGrp="1"/>
          </p:cNvSpPr>
          <p:nvPr>
            <p:ph idx="16"/>
          </p:nvPr>
        </p:nvSpPr>
        <p:spPr>
          <a:xfrm>
            <a:off x="423862" y="5322048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7"/>
          </p:nvPr>
        </p:nvSpPr>
        <p:spPr>
          <a:xfrm>
            <a:off x="423862" y="4788648"/>
            <a:ext cx="8415338" cy="392952"/>
          </a:xfrm>
        </p:spPr>
        <p:txBody>
          <a:bodyPr/>
          <a:lstStyle>
            <a:lvl1pPr marL="171450" indent="-171450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474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06258"/>
            <a:ext cx="8026400" cy="29623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 descr="Rules_Single_B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3" r="10006"/>
          <a:stretch/>
        </p:blipFill>
        <p:spPr>
          <a:xfrm>
            <a:off x="215900" y="948267"/>
            <a:ext cx="8586216" cy="447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" t="13753" r="6579" b="12460"/>
          <a:stretch/>
        </p:blipFill>
        <p:spPr>
          <a:xfrm>
            <a:off x="79668" y="222263"/>
            <a:ext cx="628992" cy="697255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597682" y="6578465"/>
            <a:ext cx="6781693" cy="244535"/>
          </a:xfrm>
        </p:spPr>
        <p:txBody>
          <a:bodyPr/>
          <a:lstStyle>
            <a:lvl1pPr>
              <a:defRPr sz="600"/>
            </a:lvl1pPr>
          </a:lstStyle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236" y="6248400"/>
            <a:ext cx="6516222" cy="959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9900" y="6242083"/>
            <a:ext cx="1397115" cy="42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39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47033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5" y="1538818"/>
            <a:ext cx="8415338" cy="14129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8376166" y="6513743"/>
            <a:ext cx="312906" cy="21544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B40067-BD2A-418A-98BB-08A98047DC47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125" y="480785"/>
            <a:ext cx="8415338" cy="296235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65126" y="6611007"/>
            <a:ext cx="8014247" cy="21199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92161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7" r:id="rId4"/>
    <p:sldLayoutId id="2147483758" r:id="rId5"/>
    <p:sldLayoutId id="2147483759" r:id="rId6"/>
    <p:sldLayoutId id="2147483755" r:id="rId7"/>
    <p:sldLayoutId id="2147483756" r:id="rId8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2200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914400" rtl="0" eaLnBrk="1" latinLnBrk="0" hangingPunct="1">
        <a:lnSpc>
          <a:spcPct val="95000"/>
        </a:lnSpc>
        <a:spcBef>
          <a:spcPts val="12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00050" indent="-171450" algn="l" defTabSz="914400" rtl="0" eaLnBrk="1" latinLnBrk="0" hangingPunct="1">
        <a:lnSpc>
          <a:spcPct val="95000"/>
        </a:lnSpc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71500" indent="-114300" algn="l" defTabSz="914400" rtl="0" eaLnBrk="1" latinLnBrk="0" hangingPunct="1">
        <a:lnSpc>
          <a:spcPct val="95000"/>
        </a:lnSpc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-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295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14400" indent="-114300" algn="l" defTabSz="914400" rtl="0" eaLnBrk="1" latinLnBrk="0" hangingPunct="1">
        <a:lnSpc>
          <a:spcPct val="95000"/>
        </a:lnSpc>
        <a:spcBef>
          <a:spcPct val="20000"/>
        </a:spcBef>
        <a:buFont typeface="Arial" pitchFamily="34" charset="0"/>
        <a:buChar char="-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2227950"/>
            <a:ext cx="77470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amentals of Python: First Programs </a:t>
            </a:r>
            <a:b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Ed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698500" y="3352800"/>
            <a:ext cx="7747000" cy="797141"/>
          </a:xfrm>
        </p:spPr>
        <p:txBody>
          <a:bodyPr/>
          <a:lstStyle/>
          <a:p>
            <a:pPr marL="0" indent="0" algn="ctr">
              <a:buNone/>
            </a:pPr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4</a:t>
            </a:r>
          </a:p>
          <a:p>
            <a:pPr marL="0" indent="0" algn="ctr">
              <a:buNone/>
            </a:pPr>
            <a:r>
              <a:rPr 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Text Files 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67216" y="6284825"/>
            <a:ext cx="5562600" cy="366183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99752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1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6218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t is easy to observe data crossing a network, particularly in wireless network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ttacker may us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niffing software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encryptio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protect information transmitted on network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any protocols have secure versions (e.g., H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ne or mor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keys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re used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ncryp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messages to produc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ipher tex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and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ecrypt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cipher text back to its original plain text for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s: Caesar cipher, block ciph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48438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2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89885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esar ciphe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replaces each character in plain text with a character a given distance awa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Example if Caesar cipher equals three character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string “invaders” would be encrypted as “l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q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y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d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g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u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v”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o decrypt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pply a method that uses the same distance value but looks to the left of each character for replacement value</a:t>
            </a:r>
          </a:p>
        </p:txBody>
      </p:sp>
      <p:pic>
        <p:nvPicPr>
          <p:cNvPr id="5" name="Picture 4" descr="Figure 4-2 Ay Caesar cipher with distance plus 3 for the lowercase alphabet. Ay S C I I values for the plaintext ay to z are: ay, 97; b, 98; c, 99; d, 100; e, 101, ellipsis, v, 118; w, 119; x, 120; y, 121; z, 122. The cipher text with distance + 3 for Ay S C I I values are: d, 100; e, 101; f, 102; g, 103; h, 104, ellipsis, y, 121; z, 122; ay, 97; b, 98; c, 99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114800"/>
            <a:ext cx="4100434" cy="1981200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91561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3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21726"/>
            <a:ext cx="8415338" cy="603242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or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function returns the ordinal position in the A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</a:t>
            </a:r>
            <a:r>
              <a:rPr lang="en-US" sz="1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 sequence</a:t>
            </a:r>
          </a:p>
          <a:p>
            <a:pPr lvl="1"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ch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is the inverse fun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192708"/>
            <a:ext cx="8415338" cy="3988784"/>
          </a:xfrm>
        </p:spPr>
        <p:txBody>
          <a:bodyPr/>
          <a:lstStyle/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encrypt.py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crypts an input string of lowercase letters and prints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result. The other input is the distance value.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inText = input(“Enter a one-word, lowercase message: ”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stance = int(input(“Enter the distance value: ”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de = “ 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h in plainText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= ord(ch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ipherValue = 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+ distance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cipherValue &gt; ord(‘z’)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cipherValue = ord(‘a’) + distance − \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		  (ord(‘z’) − ordvalue + 1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ode += chr(cipherValue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code)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595483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4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decry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73300" y="1887908"/>
            <a:ext cx="8415338" cy="3988784"/>
          </a:xfrm>
        </p:spPr>
        <p:txBody>
          <a:bodyPr/>
          <a:lstStyle/>
          <a:p>
            <a:pPr marL="228600" lvl="1" indent="0">
              <a:lnSpc>
                <a:spcPct val="90000"/>
              </a:lnSpc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decrypt.py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rypts an input string of lowercase letters and prints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result. The other input is the distance value.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de = input(“Enter the coded text: ”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stance = int(input(“Enter the distance value: ”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lainText = “ ”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h in code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= ord(ch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cipherValue = or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alue − distance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cipherValue &lt; ord(‘a’):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cipherValue = ord(‘z’) − \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             	   (distance − (ord(‘a’) − ordvalue − 1)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plainText += chr(cipherValue)</a:t>
            </a:r>
          </a:p>
          <a:p>
            <a:pPr marL="228600" lvl="1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plainText)</a:t>
            </a:r>
            <a:endParaRPr lang="en-IN" b="1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537773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5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76999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ecutions of the two scripts: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04932" y="1904286"/>
            <a:ext cx="8415338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one-word, lowercase message: invaders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distance value: 3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h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u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coded text: l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h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u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v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the distance value: 3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vader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40634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esar cipher worked well in ancient times, but is easy to break using modern computers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4942848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Encryption (6 of 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31266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lock ciphe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s plaintext character to compute two or more encrypted charact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ach encrypted character is computed using two or more plaintext charact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s a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vertible matrix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49442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Number System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2052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rithmetic operations use the decimal number system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lled the base ten number system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inary number system is used to represent information in a digital compute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lled the base two number system (0 and 1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 number systems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ctal (base eight) and hexadecimal (base 16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3846638"/>
            <a:ext cx="8415338" cy="163121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binary notation 1100111112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octal notation 6378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decimal notation 41510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415 in hexadecimal notation 19F16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473333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s and Number System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9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igits used in each system are counted from 0 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</a:t>
            </a:r>
            <a:r>
              <a:rPr lang="en-US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− 1, wher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</a:t>
            </a:r>
            <a:r>
              <a:rPr lang="en-US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ystem</a:t>
            </a:r>
            <a:r>
              <a:rPr lang="en-IN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bas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2"/>
          </p:nvPr>
        </p:nvSpPr>
        <p:spPr>
          <a:xfrm>
            <a:off x="355760" y="2362914"/>
            <a:ext cx="4538132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represent digits with values larger than</a:t>
            </a:r>
            <a:endParaRPr lang="en-IN" dirty="0"/>
          </a:p>
        </p:txBody>
      </p:sp>
      <p:graphicFrame>
        <p:nvGraphicFramePr>
          <p:cNvPr id="16" name="Content Placeholder 15" descr="9 sub 10"/>
          <p:cNvGraphicFramePr>
            <a:graphicFrameLocks noGrp="1" noChangeAspect="1"/>
          </p:cNvGraphicFramePr>
          <p:nvPr>
            <p:ph idx="11"/>
            <p:extLst>
              <p:ext uri="{D42A27DB-BD31-4B8C-83A1-F6EECF244321}">
                <p14:modId xmlns:p14="http://schemas.microsoft.com/office/powerpoint/2010/main" val="2802272524"/>
              </p:ext>
            </p:extLst>
          </p:nvPr>
        </p:nvGraphicFramePr>
        <p:xfrm>
          <a:off x="4910270" y="2336562"/>
          <a:ext cx="425292" cy="36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28600" progId="Equation.DSMT4">
                  <p:embed/>
                </p:oleObj>
              </mc:Choice>
              <mc:Fallback>
                <p:oleObj name="Equation" r:id="rId2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0270" y="2336562"/>
                        <a:ext cx="425292" cy="36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3"/>
          </p:nvPr>
        </p:nvSpPr>
        <p:spPr>
          <a:xfrm>
            <a:off x="5368184" y="2353654"/>
            <a:ext cx="2971800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ystems such as base 16 use</a:t>
            </a:r>
            <a:endParaRPr lang="en-IN" dirty="0"/>
          </a:p>
        </p:txBody>
      </p:sp>
      <p:sp>
        <p:nvSpPr>
          <p:cNvPr id="12" name="Content Placeholder 11"/>
          <p:cNvSpPr>
            <a:spLocks noGrp="1"/>
          </p:cNvSpPr>
          <p:nvPr>
            <p:ph idx="14"/>
          </p:nvPr>
        </p:nvSpPr>
        <p:spPr>
          <a:xfrm>
            <a:off x="381156" y="2653201"/>
            <a:ext cx="1276860" cy="632660"/>
          </a:xfrm>
        </p:spPr>
        <p:txBody>
          <a:bodyPr/>
          <a:lstStyle/>
          <a:p>
            <a:pPr marL="0" indent="179388">
              <a:buNone/>
            </a:pPr>
            <a:r>
              <a:rPr 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letters</a:t>
            </a:r>
          </a:p>
          <a:p>
            <a:pPr lvl="1">
              <a:buClr>
                <a:srgbClr val="007FA9"/>
              </a:buClr>
            </a:pPr>
            <a:r>
              <a:rPr 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Exampl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endParaRPr lang="en-IN" dirty="0"/>
          </a:p>
        </p:txBody>
      </p:sp>
      <p:graphicFrame>
        <p:nvGraphicFramePr>
          <p:cNvPr id="17" name="Object 15" descr="A sub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88686"/>
              </p:ext>
            </p:extLst>
          </p:nvPr>
        </p:nvGraphicFramePr>
        <p:xfrm>
          <a:off x="1663217" y="2985547"/>
          <a:ext cx="339521" cy="33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16" name="Content Placeholder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3217" y="2985547"/>
                        <a:ext cx="339521" cy="33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idx="15"/>
          </p:nvPr>
        </p:nvSpPr>
        <p:spPr>
          <a:xfrm>
            <a:off x="2027335" y="3013644"/>
            <a:ext cx="2236055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presents the quantity</a:t>
            </a:r>
            <a:endParaRPr lang="en-IN" sz="1800" dirty="0"/>
          </a:p>
        </p:txBody>
      </p:sp>
      <p:graphicFrame>
        <p:nvGraphicFramePr>
          <p:cNvPr id="18" name="Object 15" descr="10 sub 10,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19345"/>
              </p:ext>
            </p:extLst>
          </p:nvPr>
        </p:nvGraphicFramePr>
        <p:xfrm>
          <a:off x="4263390" y="3008377"/>
          <a:ext cx="471280" cy="32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17" name="Content Placeholder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3390" y="3008377"/>
                        <a:ext cx="471280" cy="32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/>
          <p:cNvSpPr>
            <a:spLocks noGrp="1"/>
          </p:cNvSpPr>
          <p:nvPr>
            <p:ph idx="16"/>
          </p:nvPr>
        </p:nvSpPr>
        <p:spPr>
          <a:xfrm>
            <a:off x="4702328" y="3001232"/>
            <a:ext cx="947738" cy="292388"/>
          </a:xfrm>
        </p:spPr>
        <p:txBody>
          <a:bodyPr/>
          <a:lstStyle/>
          <a:p>
            <a:pPr marL="0" indent="0">
              <a:buNone/>
            </a:pPr>
            <a:r>
              <a:rPr lang="en-US">
                <a:solidFill>
                  <a:schemeClr val="tx1"/>
                </a:solidFill>
                <a:ea typeface="ＭＳ Ｐゴシック" panose="020B0600070205080204" pitchFamily="34" charset="-128"/>
              </a:rPr>
              <a:t>whereas</a:t>
            </a:r>
            <a:endParaRPr lang="en-IN" dirty="0"/>
          </a:p>
        </p:txBody>
      </p:sp>
      <p:graphicFrame>
        <p:nvGraphicFramePr>
          <p:cNvPr id="19" name="Object15" descr="10 sub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17180"/>
              </p:ext>
            </p:extLst>
          </p:nvPr>
        </p:nvGraphicFramePr>
        <p:xfrm>
          <a:off x="5620197" y="3013644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18" name="Content Placeholder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20197" y="3013644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/>
          <p:cNvSpPr>
            <a:spLocks noGrp="1"/>
          </p:cNvSpPr>
          <p:nvPr>
            <p:ph idx="17"/>
          </p:nvPr>
        </p:nvSpPr>
        <p:spPr>
          <a:xfrm>
            <a:off x="6043215" y="2997826"/>
            <a:ext cx="2499731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presents the quantity</a:t>
            </a:r>
            <a:endParaRPr lang="en-IN" dirty="0"/>
          </a:p>
        </p:txBody>
      </p:sp>
      <p:graphicFrame>
        <p:nvGraphicFramePr>
          <p:cNvPr id="20" name="Object 15" descr="16 sub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67004"/>
              </p:ext>
            </p:extLst>
          </p:nvPr>
        </p:nvGraphicFramePr>
        <p:xfrm>
          <a:off x="8523889" y="3020137"/>
          <a:ext cx="408149" cy="31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19" name="Content Placeholder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23889" y="3020137"/>
                        <a:ext cx="408149" cy="31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7926267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sitional System for Representing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ositional notation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a digit has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ositional valu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determined by raising th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559170" y="1883228"/>
            <a:ext cx="4470030" cy="29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ase to the power specified by the position</a:t>
            </a:r>
            <a:endParaRPr lang="en-IN" dirty="0"/>
          </a:p>
        </p:txBody>
      </p:sp>
      <p:graphicFrame>
        <p:nvGraphicFramePr>
          <p:cNvPr id="8" name="Object 7" descr="Base to the power of Position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564435"/>
              </p:ext>
            </p:extLst>
          </p:nvPr>
        </p:nvGraphicFramePr>
        <p:xfrm>
          <a:off x="5096049" y="1820720"/>
          <a:ext cx="1158084" cy="37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96049" y="1820720"/>
                        <a:ext cx="1158084" cy="37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415 sub 10 = 4 times 10 squared + 1 times 10 to the 1 + 5 times 10 to the 0 = 4 times 100 + 1 times 10 + 5 times 1 = 400 + 10 + 5 = 415.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66691"/>
              </p:ext>
            </p:extLst>
          </p:nvPr>
        </p:nvGraphicFramePr>
        <p:xfrm>
          <a:off x="637483" y="2236917"/>
          <a:ext cx="2463120" cy="133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888840" progId="Equation.DSMT4">
                  <p:embed/>
                </p:oleObj>
              </mc:Choice>
              <mc:Fallback>
                <p:oleObj name="Equation" r:id="rId4" imgW="1638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483" y="2236917"/>
                        <a:ext cx="2463120" cy="133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ure 4-3 The first three positional values in the base - 10 number system. The figure shows the first three positional values in the base - 10 number system. Position values: 100, 10, 1. Positions: 2, 1, 0.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962400"/>
            <a:ext cx="5723601" cy="1268217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705729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Binary to Decimal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118494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ach digit or bit in binary number has positional value that is power of 2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e occasionally refer to a binary number as a string of bits or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bit string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determine the integer quantity that a string of bits represents:</a:t>
            </a:r>
          </a:p>
        </p:txBody>
      </p:sp>
      <p:graphicFrame>
        <p:nvGraphicFramePr>
          <p:cNvPr id="4" name="Object 3" descr="1 1 0 0 1 1 1 sub 2 = 1 times 2 to the sixth, + 1 times 2 to the fifth, + 0 times 2 to the fourth, + 0 times 2 cubed, + 1 times 2 squared, + 1 times 2 to the first, + 1 times 2 to the 0 = 1 times 64 + 1 times 32 + 0 times 16 + 0 times 8 + 1 times 4 + 1 times 2 + 1 times 1 = 64 + 32 + 4 + 2 + 1 = 103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73870"/>
              </p:ext>
            </p:extLst>
          </p:nvPr>
        </p:nvGraphicFramePr>
        <p:xfrm>
          <a:off x="550492" y="2895600"/>
          <a:ext cx="5087510" cy="139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888840" progId="Equation.DSMT4">
                  <p:embed/>
                </p:oleObj>
              </mc:Choice>
              <mc:Fallback>
                <p:oleObj name="Equation" r:id="rId2" imgW="3251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492" y="2895600"/>
                        <a:ext cx="5087510" cy="139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599226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1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1923604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1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ccess individual characters in a str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2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Retrieve a substring from a str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3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Search for a substring in a string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4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Convert a string representation of a number from one base to another bas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85841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Binary to Decimal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positional value is computed by using the ** operat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1905000"/>
            <a:ext cx="8415338" cy="4210383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binar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nverts a string of bits to a decimal integer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input(“Enter a string of bits: 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xponent = len(bitString) −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digit in bitString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decimal = decimal + int(digit) * 2 ** exponen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exponent = exponent − 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integer value is”, decimal)</a:t>
            </a:r>
          </a:p>
          <a:p>
            <a:pPr marL="228600" lvl="1" indent="0">
              <a:spcBef>
                <a:spcPts val="0"/>
              </a:spcBef>
              <a:buNone/>
            </a:pP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tring of bits: 111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nteger value is 15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tring of bits: 1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integer value is 5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82117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65457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How are integers converted from decimal to binary: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One algorithm uses division and subtraction instead of multiplication and addition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Repeatedly divides the decimal number by 2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fter each division, the remainder (either a 0 or 1) is placed at the beginning of a string of bi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Quotient becomes the next dividend in the proces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Process continues while the decimal number is greater than 0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2554845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4476995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“““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: decimaltobinary.py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onverts a decimal integer to a string of bit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””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int(input(“Enter a decimal integer: ”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decimal ==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0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ls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Quotient Remainder Binary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“ 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hile decimal &gt; 0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remainder = decimal %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ecimal = decimal // 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itString = str(remainder) + bit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%5d%8d%12s” % (decimal, remainder, bitString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binary representation is”, bitString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19630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ing Decimal to Binary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Result of running preceding scrip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090870"/>
            <a:ext cx="8415338" cy="2983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decimal integer: 34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Quotient Remainder Binary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7 0 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8 1 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4 0 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2 0 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1 0 0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 1 100010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binary representation is 100010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6902697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sion Short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7102475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quick way to compute the decimal value of the number 10000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is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 descr="2 to the power of 4 or 16 sub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42666"/>
              </p:ext>
            </p:extLst>
          </p:nvPr>
        </p:nvGraphicFramePr>
        <p:xfrm>
          <a:off x="7485005" y="1525006"/>
          <a:ext cx="879903" cy="35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41200" progId="Equation.DSMT4">
                  <p:embed/>
                </p:oleObj>
              </mc:Choice>
              <mc:Fallback>
                <p:oleObj name="Equation" r:id="rId2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85005" y="1525006"/>
                        <a:ext cx="879903" cy="35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989712"/>
              </p:ext>
            </p:extLst>
          </p:nvPr>
        </p:nvGraphicFramePr>
        <p:xfrm>
          <a:off x="1219200" y="2057400"/>
          <a:ext cx="6096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Decim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Bina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677330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l and Hexadecimal Numbers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octal to binary, start by assuming that each digit in the octal number represents three digits in the corresponding binary numbe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 descr="Figure 4-4 The conversion of octal to binary. The conversion of octal to binary for 4 3 7 is 1 0 0, 0 1 1, 1 1 1, respectively. 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514600"/>
            <a:ext cx="4338298" cy="1985717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8254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binary to octal, you begin at the right and factor the bits into groups of three bits each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523014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al and Hexadecimal Numbers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hex to binary, replace each hex digit with the corresponding 4-bit binary numbe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4" descr="Figure 4-5 The conversion of hexadecimal to binary. The conversion of hexadecimal to binary for 4 3 F is 0 1 0 0, 0 0 1 1, 1 1 1 1, respectively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590800"/>
            <a:ext cx="4291054" cy="170350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4749225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convert from binary to hex, factor the bits into groups of 4 and look up the corresponding hex digits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012598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ython includes a set of string operations calle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s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at make tasks like counting the words in a single sentence eas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570" y="2192708"/>
            <a:ext cx="8415338" cy="2894639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entence = input(“Enter a sentence: 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Enter a sentence: This sentence has no long word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istOfWords = sentence.spli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“There are”, len(listOfWords), “words. 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re are 6 words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word in listOfWords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sum += len(wo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“The average word length is”, sum / len(listOfWords)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 average word length is 4.5</a:t>
            </a:r>
            <a:endParaRPr lang="en-US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8800724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behaves like a function, but has a slightly different syntax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is always called with a given data value called a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957262" y="2327651"/>
            <a:ext cx="5976938" cy="263149"/>
          </a:xfrm>
        </p:spPr>
        <p:txBody>
          <a:bodyPr/>
          <a:lstStyle/>
          <a:p>
            <a:pPr marL="0" lvl="1" indent="0">
              <a:spcBef>
                <a:spcPts val="1200"/>
              </a:spcBef>
              <a:buClr>
                <a:schemeClr val="accent2"/>
              </a:buClr>
              <a:buNone/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&lt;an object&gt;.&lt;method name&gt;(&lt;argument-1&gt;,..., &lt;argument-n&gt;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2819400"/>
            <a:ext cx="8415338" cy="2263697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s can expect arguments and return valu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method knows about the internal state of the object with which it is calle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Python, all data values are object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View a complete list and documentation of string methods by entering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dir(str)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t a shell prompt; you enter</a:t>
            </a:r>
          </a:p>
          <a:p>
            <a:pPr lvl="1"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  <a:cs typeface="Courier New" panose="02070309020205020404" pitchFamily="49" charset="0"/>
              </a:rPr>
              <a:t>help(str.&lt;method-name&gt;) 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receive documentation on an individual method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695026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 Methods 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extracting a filename</a:t>
            </a:r>
            <a:r>
              <a:rPr lang="ja-JP" alt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extension</a:t>
            </a:r>
            <a:endParaRPr lang="en-US" altLang="ja-JP" sz="1800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1933510"/>
            <a:ext cx="5892192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'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', 'txt']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py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'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', 'py']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html".split('.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['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', 'html']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3981170"/>
            <a:ext cx="8415338" cy="895630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ubscript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−1]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extracts the last elem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write a general expression for obtaining any filename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extension, as follows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762000" y="4994651"/>
            <a:ext cx="2014538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filename.split('.')[</a:t>
            </a:r>
            <a:r>
              <a:rPr lang="en-US" sz="1800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−</a:t>
            </a: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1]</a:t>
            </a:r>
            <a:endParaRPr lang="en-IN" sz="18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4201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201258"/>
            <a:ext cx="61722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 (2 of 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2641600" y="2942670"/>
            <a:ext cx="6172200" cy="2508379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5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Use string methods to manipulate string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6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Open a text file for output and write strings or numbers to the file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7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Open a text file for input and read strings or numbers from the file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FA9"/>
                </a:solidFill>
                <a:ea typeface="ＭＳ Ｐゴシック" panose="020B0600070205080204" pitchFamily="34" charset="-128"/>
              </a:rPr>
              <a:t>4.8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Use library functions to access and navigate a file syste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384865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228612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 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34371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is software object that stores data on permanent medium such as disk or CD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compared to keyboard input from human user, the main advantages of taking input data from a file are: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set can be much large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can be input much more quickly and with less chance of error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data can be used repeatedly with the same program or with different program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918578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 Files and Their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03105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ing a text editor such as Notepad or TextEdit, you can create, view, and save data in a text fil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A text file containing six floating-point numbers might look like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>
          <a:xfrm>
            <a:off x="313346" y="2650622"/>
            <a:ext cx="2014538" cy="603242"/>
          </a:xfrm>
        </p:spPr>
        <p:txBody>
          <a:bodyPr/>
          <a:lstStyle/>
          <a:p>
            <a:pPr marL="2286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34.6 22.33 66.75</a:t>
            </a:r>
          </a:p>
          <a:p>
            <a:pPr marL="2286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77.12 21.44 99.01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364306" y="3406119"/>
            <a:ext cx="6900332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ll data output to or input from a text file must be string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Number must be converted to string before output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7389267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ing Text to a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can be output to a text file using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pe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file for outpu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208" y="2357824"/>
            <a:ext cx="8415338" cy="120648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w'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file does not exist, it is create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it already exists, Python opens it; when data are written to the file and the file is closed, any data previously existing in the file are erased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306" y="3700330"/>
            <a:ext cx="5350694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is statement writes two line of text to the file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72586" y="4038600"/>
            <a:ext cx="4986338" cy="709425"/>
          </a:xfrm>
        </p:spPr>
        <p:txBody>
          <a:bodyPr/>
          <a:lstStyle/>
          <a:p>
            <a:pPr marL="228600" lvl="1" indent="0">
              <a:buClr>
                <a:srgbClr val="007FA9"/>
              </a:buClr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.write("First line.\nSecond line.\n"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all outputs are finished, close the file: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601133" y="4809146"/>
            <a:ext cx="1303867" cy="263149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.close()</a:t>
            </a:r>
            <a:endParaRPr lang="en-IN" sz="18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0970130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ing Numbers to a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34190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rit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pects a string as an argumen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 types of data must first be converted to strings before being written to output file (e.g., using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tr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ode segment that illustrates the output of integers to a text file</a:t>
            </a:r>
            <a:endParaRPr lang="en-US" b="1" dirty="0">
              <a:solidFill>
                <a:schemeClr val="tx1"/>
              </a:solidFill>
              <a:ea typeface="ＭＳ Ｐゴシック" panose="020B0600070205080204" pitchFamily="34" charset="-128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98224" y="3022362"/>
            <a:ext cx="6298830" cy="196361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random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w’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count in range(500):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umber = random.randint(1, 500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.write(str(number) + ‘\n’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.close()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9909358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Text from a File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You open a file for input in a manner similar to opening a file for outpu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38668" y="1870102"/>
            <a:ext cx="8415338" cy="866391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“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”, ‘r’)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the path name is not accessible from the current working directory, Python raises an error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64754" y="2948919"/>
            <a:ext cx="8415338" cy="632481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re are several ways to read data from a fil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method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4"/>
          </p:nvPr>
        </p:nvSpPr>
        <p:spPr>
          <a:xfrm>
            <a:off x="330570" y="3689830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ext = f.read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tex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First line.\nSecond line.\n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print(text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cond line.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357515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Text from a File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fter input is finished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turns an empty st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13346" y="1855152"/>
            <a:ext cx="8415338" cy="1315745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"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cond line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64754" y="3429000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cs typeface="Courier New" panose="02070309020205020404" pitchFamily="49" charset="0"/>
              </a:rPr>
              <a:t>Next code segment inputs lines of text with readline:</a:t>
            </a:r>
            <a:endParaRPr lang="en-IN" dirty="0"/>
          </a:p>
        </p:txBody>
      </p:sp>
      <p:sp>
        <p:nvSpPr>
          <p:cNvPr id="7" name="Content Placeholder 6"/>
          <p:cNvSpPr>
            <a:spLocks noGrp="1"/>
          </p:cNvSpPr>
          <p:nvPr>
            <p:ph idx="13"/>
          </p:nvPr>
        </p:nvSpPr>
        <p:spPr>
          <a:xfrm>
            <a:off x="339116" y="3759438"/>
            <a:ext cx="8415338" cy="2105192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 = open(“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”, ‘r’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while Tru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ne = f.readline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line == “ ”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break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rst line.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econd line.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757342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1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In Python, string representations of integers and floating-point numbers can be converted to the numbers by using the functions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nt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loa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217632"/>
            <a:ext cx="8415338" cy="1842043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r’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ne = line.strip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umber = int(lin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+= numb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sum is”, theSum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5888219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2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58477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next code segment modifies the previous one to handle integers separated by spaces and/or newlines</a:t>
            </a:r>
            <a:endParaRPr lang="en-US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8984" y="2234724"/>
            <a:ext cx="8415338" cy="2105192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 = open(“integers.txt”, ‘r’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= 0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line in f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ordlist = line.split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word in wordlis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number = int(word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theSum += numb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“The sum is”, theSum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1408742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ing Numbers from a File (3 of 3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7440312"/>
              </p:ext>
            </p:extLst>
          </p:nvPr>
        </p:nvGraphicFramePr>
        <p:xfrm>
          <a:off x="1447800" y="1905000"/>
          <a:ext cx="6096000" cy="3093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pen(filename, mode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pen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a file at the given filename and returns a file object. The mode can be ‘r’, ‘w’, ‘rw’, or ‘a’. The last two values mean read/write and appen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close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loses an output file. Not needed for input fil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write(aString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utputs aString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o a file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read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nputs the contents of a file and returns them as a single string. Returns “” if the end of file is reache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.readline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nputs a line of text and return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it as a string, including the newline. Returns “” if the end of file is reached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4986764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1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02209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complete set of directories and files forms a tree-like structur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ith a singl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oot directory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t the top and branches down to nested files and subdirectorie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You can access any other file or directory by using a </a:t>
            </a:r>
            <a:r>
              <a:rPr lang="en-US" b="1" dirty="0">
                <a:solidFill>
                  <a:schemeClr val="tx1"/>
                </a:solidFill>
              </a:rPr>
              <a:t>pathnam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the chain starts with the root directory, it’s called an </a:t>
            </a:r>
            <a:r>
              <a:rPr lang="en-US" b="1" dirty="0">
                <a:solidFill>
                  <a:schemeClr val="tx1"/>
                </a:solidFill>
              </a:rPr>
              <a:t>absolute pathname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When chain starts from the current working directory, it’s called a </a:t>
            </a:r>
            <a:r>
              <a:rPr lang="en-US" b="1" dirty="0">
                <a:solidFill>
                  <a:schemeClr val="tx1"/>
                </a:solidFill>
              </a:rPr>
              <a:t>relative pathname</a:t>
            </a:r>
          </a:p>
        </p:txBody>
      </p:sp>
      <p:pic>
        <p:nvPicPr>
          <p:cNvPr id="5" name="Picture 4" descr="Figure 4-6 Ay portion of a system. The different level of directories linked to the target directory. Lambert k is linked to parent, which forks into three directories, my file dot t x t, current, and sibling. Current further branches out into two directories, my file dot t x t, and child. Child links to my file dot t x t. Sibling links to my file dot t x t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3720048"/>
            <a:ext cx="2332986" cy="2498056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568781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65532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Characters and Substrings in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73866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this section, we examine the internal structure of a string more closel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You will learn how to extract portions of a string called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tring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064295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2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87716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o open files named myfile.txt in the child, parent, and sibling directories, where current is the current working directory, you could use relative pathname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2523146"/>
            <a:ext cx="8415338" cy="943335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hil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 = open("child/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arent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 = open("../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</a:p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ibling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 = open("../sibling/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", 'r')</a:t>
            </a:r>
            <a:endParaRPr lang="en-IN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017211"/>
              </p:ext>
            </p:extLst>
          </p:nvPr>
        </p:nvGraphicFramePr>
        <p:xfrm>
          <a:off x="1295400" y="38100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Pathn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arget Directo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ur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ild/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il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../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pa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../sibling/myfile.t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ibl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2173723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3 of 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402196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designing Python programs that interact with files, it’s 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good idea to include error recovery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example, before attempting to open a file for input, you should check to see if file exist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unction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s.path.exists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supports this checking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To print all of the names of files in the current working directory with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.py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tens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530" y="4022887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mport 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urrentDirectoryPath = 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.get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c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w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(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istOfFileNames = o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s.list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dir(currentDirectoryPath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or name in listofFileNames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if “.py” in nam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	    print(name)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6767617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4 of 5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006264"/>
              </p:ext>
            </p:extLst>
          </p:nvPr>
        </p:nvGraphicFramePr>
        <p:xfrm>
          <a:off x="1524000" y="1397000"/>
          <a:ext cx="6096000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’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 Module 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hange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e current working directory to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et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wd(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he path of the current working director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list 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a list of the names in directory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named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k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reates a new directory named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and places it in the current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working directory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mov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moves the file named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name(old, new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name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e file or directory named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old 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to 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new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m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moves the directory named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from the current working director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e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A variable that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holds the separator character (‘/’ or ‘\’) of the current file system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2835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3489"/>
            <a:ext cx="8026400" cy="8617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ssing and Manipulating Files and Directories on Disk (5 of 5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5511765"/>
              </p:ext>
            </p:extLst>
          </p:nvPr>
        </p:nvGraphicFramePr>
        <p:xfrm>
          <a:off x="1597682" y="1981200"/>
          <a:ext cx="6096000" cy="325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s.path Module 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What it Do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exists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rue if path exists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r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rue if path names a directory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en-US" sz="1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il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 True if path names a file and False otherwi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etsiz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eturns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the size of the object names by path in bytes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normcase(path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onverts path to a pathname appropriate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for the current file system; for example, converts forward slashes to backslashes and letters to lowercase on a Windows system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6774507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1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3147015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tring is a sequence of zero or more character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len function returns the number of characters in its string argumen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A string is an immutable data structur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ubscript operator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]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be used to access a character at a given position</a:t>
            </a:r>
          </a:p>
          <a:p>
            <a:pPr lvl="2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Can also be used for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licing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(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[&lt;start&gt;:&lt;end&gt;]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perator is used to detect the presence or absence of a substring in a string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ethod: operation that is used with an object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string type includes many useful methods for use with string object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694059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38933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Summary (2 of 2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65125" y="1538818"/>
            <a:ext cx="8415338" cy="2420663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text file is a software object that allows a program to transfer data to and from permanent storag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il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bject is used to open a connection to a text file for input or output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ome useful methods: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rite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,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adline</a:t>
            </a:r>
          </a:p>
          <a:p>
            <a:pPr>
              <a:buClr>
                <a:srgbClr val="007FA9"/>
              </a:buClr>
            </a:pP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loop treats an input file as a sequence of lines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n each pass through the loop, the loop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variable is bound to a line of text read from the file</a:t>
            </a:r>
            <a:endParaRPr lang="en-US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97682" y="6400800"/>
            <a:ext cx="6781693" cy="244535"/>
          </a:xfrm>
        </p:spPr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014421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tructure of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157514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n integer can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 be factored into more primitive parts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tring is a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structure 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Data structure: Consists of smaller pieces of data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tring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length: Number of characters it contains (0+)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len </a:t>
            </a:r>
            <a:r>
              <a:rPr lang="en-US" dirty="0">
                <a:solidFill>
                  <a:schemeClr val="tx1"/>
                </a:solidFill>
              </a:rPr>
              <a:t>function returns the string’s length, which is the number of characters it contai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56076" y="3759438"/>
            <a:ext cx="8415338" cy="105259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“Hi there!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9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len(“”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0</a:t>
            </a:r>
          </a:p>
        </p:txBody>
      </p:sp>
      <p:pic>
        <p:nvPicPr>
          <p:cNvPr id="5" name="Picture 4" descr="Figure 4-1 Characters and their positions in a string. The positions of the characters in the string, hi there exclamation point, are: H, 0; i, 1; space, 2; t, 3; h, 4; e, 5; r, 6; e, 7; exclamation point, 8.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281" y="4898646"/>
            <a:ext cx="3724609" cy="1265852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825206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bscript Operator (1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29238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form of the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cript operator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64754" y="1905000"/>
            <a:ext cx="8415338" cy="680186"/>
          </a:xfrm>
        </p:spPr>
        <p:txBody>
          <a:bodyPr/>
          <a:lstStyle/>
          <a:p>
            <a:pPr marL="0" indent="358775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lt;a string&gt;[&lt;an integer expression&gt;]</a:t>
            </a:r>
            <a:endParaRPr lang="en-US" sz="1600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347214" y="2615724"/>
            <a:ext cx="8415338" cy="3508653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 = “Alan Turing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] # Examine the fir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A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3] # Examine the fourth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n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len(name)] # Oops! An index error!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Traceback (most recent call last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   File “&lt;std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in&gt;”, line 1, in &lt;module&gt;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IndexError: string index out of rang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len(name) − 1] # Examine the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g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l] # Shorthand for the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g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2] # Shorthand for next to la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‘n’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86593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bscript Operator 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924869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ubscript operator is useful when you want to use the positions as well as the characters in a string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e a count-controlled loop</a:t>
            </a:r>
            <a:endParaRPr lang="en-US" sz="1600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30438" y="2598637"/>
            <a:ext cx="8415338" cy="2806922"/>
          </a:xfrm>
        </p:spPr>
        <p:txBody>
          <a:bodyPr/>
          <a:lstStyle/>
          <a:p>
            <a:pPr marL="228600" lvl="1" indent="0"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data = “Hi there!”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index in range(len(data))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print(index, data[index]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0 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1 i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2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3 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4 h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5 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6 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7 e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pt-BR" sz="1600" b="1" dirty="0">
                <a:solidFill>
                  <a:schemeClr val="tx1"/>
                </a:solidFill>
                <a:cs typeface="Courier New" panose="02070309020205020404" pitchFamily="49" charset="0"/>
              </a:rPr>
              <a:t>8 !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96711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cing for Sub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188018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ython</a:t>
            </a:r>
            <a:r>
              <a:rPr lang="en-IN" dirty="0">
                <a:solidFill>
                  <a:schemeClr val="tx1"/>
                </a:solidFill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 subscript operator can be used to obtain a substring through a process called </a:t>
            </a:r>
            <a:r>
              <a:rPr lang="en-US" altLang="ja-JP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licing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Place a colon (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: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) in the subscript; an integer value can appear on either side of the colon</a:t>
            </a:r>
            <a:endParaRPr lang="en-US" b="1" dirty="0">
              <a:solidFill>
                <a:schemeClr val="tx1"/>
              </a:solidFill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1892" y="2810372"/>
            <a:ext cx="8415338" cy="3420936"/>
          </a:xfrm>
        </p:spPr>
        <p:txBody>
          <a:bodyPr/>
          <a:lstStyle/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 = “myfile.txt” # The entire 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myfile.txt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1] # The first character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m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0:2] # The first two character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my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:len(name)] # The entire string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myfile.txt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−3:] # The last three characters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txt’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name[2:6] # Drill to extract 'file'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‘file’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5057410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38932"/>
            <a:ext cx="8026400" cy="4308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b="1" dirty="0">
                <a:solidFill>
                  <a:srgbClr val="008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ing for a Substring with the in Op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538818"/>
            <a:ext cx="8415338" cy="1663532"/>
          </a:xfrm>
        </p:spPr>
        <p:txBody>
          <a:bodyPr/>
          <a:lstStyle/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When used with strings, the left operand of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n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s a target substring and the right operand is the string to be searched</a:t>
            </a:r>
          </a:p>
          <a:p>
            <a:pPr lvl="1"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Returns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ru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f target string is somewhere in search string, or </a:t>
            </a:r>
            <a:r>
              <a:rPr lang="en-US" b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alse </a:t>
            </a:r>
            <a:r>
              <a:rPr lang="en-US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therwise</a:t>
            </a:r>
          </a:p>
          <a:p>
            <a:pPr>
              <a:buClr>
                <a:srgbClr val="007FA9"/>
              </a:buClr>
            </a:pPr>
            <a:r>
              <a:rPr lang="en-US" dirty="0">
                <a:solidFill>
                  <a:schemeClr val="tx1"/>
                </a:solidFill>
              </a:rPr>
              <a:t>This code segment traverses a list of filenames and prints just the filenames that have a .txt extens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47662" y="3302951"/>
            <a:ext cx="8415338" cy="1578894"/>
          </a:xfrm>
        </p:spPr>
        <p:txBody>
          <a:bodyPr/>
          <a:lstStyle/>
          <a:p>
            <a:pPr marL="228600" lvl="1" indent="0"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ileList = [“myfile.txt”, “myprogram.exe”, “yourfile.txt”]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&gt;&gt;&gt; for fileName in fileList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if “.txt” in fileName: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print(fileName)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my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</a:p>
          <a:p>
            <a:pPr marL="228600" lvl="1" indent="0">
              <a:spcBef>
                <a:spcPts val="0"/>
              </a:spcBef>
              <a:buNone/>
            </a:pP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your</a:t>
            </a:r>
            <a:r>
              <a:rPr lang="en-US" sz="100" b="1" dirty="0">
                <a:solidFill>
                  <a:schemeClr val="tx1"/>
                </a:solidFill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chemeClr val="tx1"/>
                </a:solidFill>
                <a:cs typeface="Courier New" panose="02070309020205020404" pitchFamily="49" charset="0"/>
              </a:rPr>
              <a:t>file.txt</a:t>
            </a:r>
            <a:endParaRPr lang="en-IN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800" dirty="0">
                <a:solidFill>
                  <a:schemeClr val="tx1"/>
                </a:solidFill>
              </a:rPr>
              <a:t>© 2018 Cengage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3173333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a6b96ac6a4f6abc0b795a816308d74f837cbe8"/>
</p:tagLst>
</file>

<file path=ppt/theme/theme1.xml><?xml version="1.0" encoding="utf-8"?>
<a:theme xmlns:a="http://schemas.openxmlformats.org/drawingml/2006/main" name="Office Theme">
  <a:themeElements>
    <a:clrScheme name="Cengage">
      <a:dk1>
        <a:srgbClr val="000000"/>
      </a:dk1>
      <a:lt1>
        <a:srgbClr val="FFFFFF"/>
      </a:lt1>
      <a:dk2>
        <a:srgbClr val="000000"/>
      </a:dk2>
      <a:lt2>
        <a:srgbClr val="AAAEB4"/>
      </a:lt2>
      <a:accent1>
        <a:srgbClr val="0D3857"/>
      </a:accent1>
      <a:accent2>
        <a:srgbClr val="055C91"/>
      </a:accent2>
      <a:accent3>
        <a:srgbClr val="81C0DA"/>
      </a:accent3>
      <a:accent4>
        <a:srgbClr val="B0D3DF"/>
      </a:accent4>
      <a:accent5>
        <a:srgbClr val="E0DCCD"/>
      </a:accent5>
      <a:accent6>
        <a:srgbClr val="7C7666"/>
      </a:accent6>
      <a:hlink>
        <a:srgbClr val="055C91"/>
      </a:hlink>
      <a:folHlink>
        <a:srgbClr val="81C0DA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01</TotalTime>
  <Words>6053</Words>
  <Application>Microsoft Macintosh PowerPoint</Application>
  <PresentationFormat>On-screen Show (4:3)</PresentationFormat>
  <Paragraphs>513</Paragraphs>
  <Slides>4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Arial</vt:lpstr>
      <vt:lpstr>Calibri</vt:lpstr>
      <vt:lpstr>Calibri Light</vt:lpstr>
      <vt:lpstr>Office Theme</vt:lpstr>
      <vt:lpstr>Equation</vt:lpstr>
      <vt:lpstr>Fundamentals of Python: First Programs  Second Edition</vt:lpstr>
      <vt:lpstr>Objectives (1 of 2)</vt:lpstr>
      <vt:lpstr>Objectives (2 of 2)</vt:lpstr>
      <vt:lpstr>Accessing Characters and Substrings in Strings</vt:lpstr>
      <vt:lpstr>The Structure of Strings</vt:lpstr>
      <vt:lpstr>The Subscript Operator (1 of 2)</vt:lpstr>
      <vt:lpstr>The Subscript Operator (2 of 2)</vt:lpstr>
      <vt:lpstr>Slicing for Substrings</vt:lpstr>
      <vt:lpstr>Testing for a Substring with the in Operator</vt:lpstr>
      <vt:lpstr>Data Encryption (1 of 6)</vt:lpstr>
      <vt:lpstr>Data Encryption (2 of 6)</vt:lpstr>
      <vt:lpstr>Data Encryption (3 of 6)</vt:lpstr>
      <vt:lpstr>Data Encryption (4 of 6)</vt:lpstr>
      <vt:lpstr>Data Encryption (5 of 6)</vt:lpstr>
      <vt:lpstr>Data Encryption (6 of 6)</vt:lpstr>
      <vt:lpstr>Strings and Number Systems (1 of 2)</vt:lpstr>
      <vt:lpstr>Strings and Number Systems (2 of 2)</vt:lpstr>
      <vt:lpstr>The Positional System for Representing Numbers</vt:lpstr>
      <vt:lpstr>Converting Binary to Decimal (1 of 2)</vt:lpstr>
      <vt:lpstr>Converting Binary to Decimal (2 of 2)</vt:lpstr>
      <vt:lpstr>Converting Decimal to Binary (1 of 3)</vt:lpstr>
      <vt:lpstr>Converting Decimal to Binary (2 of 3)</vt:lpstr>
      <vt:lpstr>Converting Decimal to Binary (3 of 3)</vt:lpstr>
      <vt:lpstr>Conversion Shortcuts</vt:lpstr>
      <vt:lpstr>Octal and Hexadecimal Numbers (1 of 2)</vt:lpstr>
      <vt:lpstr>Octal and Hexadecimal Numbers (2 of 2)</vt:lpstr>
      <vt:lpstr>String Methods (1 of 3)</vt:lpstr>
      <vt:lpstr>String Methods (2 of 3)</vt:lpstr>
      <vt:lpstr>String Methods (3 of 3)</vt:lpstr>
      <vt:lpstr>Text Files</vt:lpstr>
      <vt:lpstr>Text Files and Their Format</vt:lpstr>
      <vt:lpstr>Writing Text to a File</vt:lpstr>
      <vt:lpstr>Writing Numbers to a File</vt:lpstr>
      <vt:lpstr>Reading Text from a File (1 of 2)</vt:lpstr>
      <vt:lpstr>Reading Text from a File (2 of 2)</vt:lpstr>
      <vt:lpstr>Reading Numbers from a File (1 of 3)</vt:lpstr>
      <vt:lpstr>Reading Numbers from a File (2 of 3)</vt:lpstr>
      <vt:lpstr>Reading Numbers from a File (3 of 3)</vt:lpstr>
      <vt:lpstr>Accessing and Manipulating Files and Directories on Disk (1 of 5)</vt:lpstr>
      <vt:lpstr>Accessing and Manipulating Files and Directories on Disk (2 of 5)</vt:lpstr>
      <vt:lpstr>Accessing and Manipulating Files and Directories on Disk (3 of 5)</vt:lpstr>
      <vt:lpstr>Accessing and Manipulating Files and Directories on Disk (4 of 5)</vt:lpstr>
      <vt:lpstr>Accessing and Manipulating Files and Directories on Disk (5 of 5)</vt:lpstr>
      <vt:lpstr>Chapter Summary (1 of 2)</vt:lpstr>
      <vt:lpstr>Chapter Summary (2 of 2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Python: First Programs, 2e</dc:title>
  <dc:creator>Author</dc:creator>
  <cp:lastModifiedBy>Benjamin McGuirk (MSc Computer Science FT)</cp:lastModifiedBy>
  <cp:revision>902</cp:revision>
  <cp:lastPrinted>2010-11-12T17:54:40Z</cp:lastPrinted>
  <dcterms:created xsi:type="dcterms:W3CDTF">2007-02-15T20:50:52Z</dcterms:created>
  <dcterms:modified xsi:type="dcterms:W3CDTF">2023-10-09T18:2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732539425</vt:i4>
  </property>
  <property fmtid="{D5CDD505-2E9C-101B-9397-08002B2CF9AE}" pid="3" name="_NewReviewCycle">
    <vt:lpwstr/>
  </property>
  <property fmtid="{D5CDD505-2E9C-101B-9397-08002B2CF9AE}" pid="4" name="_EmailSubject">
    <vt:lpwstr>Cengage Branding/Accessibility </vt:lpwstr>
  </property>
  <property fmtid="{D5CDD505-2E9C-101B-9397-08002B2CF9AE}" pid="5" name="_AuthorEmail">
    <vt:lpwstr>maria.garguilo@cengage.com</vt:lpwstr>
  </property>
  <property fmtid="{D5CDD505-2E9C-101B-9397-08002B2CF9AE}" pid="6" name="_AuthorEmailDisplayName">
    <vt:lpwstr>Garguilo, Maria</vt:lpwstr>
  </property>
  <property fmtid="{D5CDD505-2E9C-101B-9397-08002B2CF9AE}" pid="7" name="_PreviousAdHocReviewCycleID">
    <vt:i4>1933890983</vt:i4>
  </property>
</Properties>
</file>